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4B2E" w:rsidRPr="00CD20D9" w:rsidRDefault="00A94B2E" w:rsidP="00A94B2E">
      <w:pPr>
        <w:ind w:right="-79" w:firstLine="0"/>
        <w:jc w:val="center"/>
        <w:rPr>
          <w:b/>
          <w:bCs/>
        </w:rPr>
      </w:pPr>
      <w:r w:rsidRPr="00CD20D9">
        <w:rPr>
          <w:b/>
          <w:bCs/>
        </w:rPr>
        <w:t>РЕШЕНИЕ</w:t>
      </w:r>
    </w:p>
    <w:p w:rsidR="00A94B2E" w:rsidRPr="00CD20D9" w:rsidRDefault="00A94B2E" w:rsidP="00A94B2E">
      <w:pPr>
        <w:pStyle w:val="a3"/>
      </w:pPr>
      <w:r w:rsidRPr="00CD20D9">
        <w:t xml:space="preserve">жюри </w:t>
      </w:r>
      <w:r>
        <w:t>М</w:t>
      </w:r>
      <w:r w:rsidRPr="00CD20D9">
        <w:t xml:space="preserve">ежрегиональной олимпиады школьников </w:t>
      </w:r>
      <w:r w:rsidR="007162EF">
        <w:t>по математике</w:t>
      </w:r>
    </w:p>
    <w:p w:rsidR="00A94B2E" w:rsidRPr="00CD20D9" w:rsidRDefault="00A94B2E" w:rsidP="00A94B2E">
      <w:pPr>
        <w:pStyle w:val="a3"/>
      </w:pPr>
      <w:r>
        <w:t>на базе ведомственных образовательных организаций</w:t>
      </w:r>
    </w:p>
    <w:p w:rsidR="00D50DF1" w:rsidRDefault="00D50DF1" w:rsidP="0079161A">
      <w:pPr>
        <w:pStyle w:val="a3"/>
        <w:tabs>
          <w:tab w:val="left" w:pos="-142"/>
        </w:tabs>
        <w:jc w:val="both"/>
      </w:pPr>
    </w:p>
    <w:p w:rsidR="0079161A" w:rsidRDefault="009B40F1" w:rsidP="0079161A">
      <w:pPr>
        <w:pStyle w:val="a3"/>
        <w:tabs>
          <w:tab w:val="left" w:pos="-142"/>
        </w:tabs>
        <w:jc w:val="both"/>
      </w:pPr>
      <w:r>
        <w:tab/>
      </w:r>
      <w:r w:rsidR="0079161A">
        <w:t>Каждая задача очного этапа олимпиады первоначально оценивалась по системе</w:t>
      </w:r>
      <w:r w:rsidR="0079161A" w:rsidRPr="000F3A10">
        <w:t>:</w:t>
      </w:r>
      <w:r w:rsidR="0079161A">
        <w:t xml:space="preserve"> </w:t>
      </w:r>
      <w:r w:rsidR="0079161A" w:rsidRPr="000F3A10">
        <w:t xml:space="preserve">“–”, </w:t>
      </w:r>
      <w:r w:rsidR="00A94B2E" w:rsidRPr="000F3A10">
        <w:t>“</w:t>
      </w:r>
      <w:r w:rsidR="00A94B2E" w:rsidRPr="000F3A10">
        <w:rPr>
          <w:position w:val="-4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2.1pt" o:ole="">
            <v:imagedata r:id="rId4" o:title=""/>
          </v:shape>
          <o:OLEObject Type="Embed" ProgID="Equation.DSMT4" ShapeID="_x0000_i1025" DrawAspect="Content" ObjectID="_1556353926" r:id="rId5"/>
        </w:object>
      </w:r>
      <w:r w:rsidR="00A94B2E" w:rsidRPr="000F3A10">
        <w:t>”</w:t>
      </w:r>
      <w:r w:rsidR="00A94B2E">
        <w:t xml:space="preserve">, </w:t>
      </w:r>
      <w:r w:rsidR="0079161A" w:rsidRPr="000F3A10">
        <w:t>“</w:t>
      </w:r>
      <w:r w:rsidR="0079161A" w:rsidRPr="000F3A10">
        <w:rPr>
          <w:position w:val="-4"/>
        </w:rPr>
        <w:object w:dxaOrig="220" w:dyaOrig="240">
          <v:shape id="_x0000_i1026" type="#_x0000_t75" style="width:11.5pt;height:12.1pt" o:ole="">
            <v:imagedata r:id="rId6" o:title=""/>
          </v:shape>
          <o:OLEObject Type="Embed" ProgID="Equation.DSMT4" ShapeID="_x0000_i1026" DrawAspect="Content" ObjectID="_1556353927" r:id="rId7"/>
        </w:object>
      </w:r>
      <w:r w:rsidR="0079161A" w:rsidRPr="000F3A10">
        <w:t>”,</w:t>
      </w:r>
      <w:r>
        <w:t xml:space="preserve"> </w:t>
      </w:r>
      <w:r w:rsidR="0079161A" w:rsidRPr="000F3A10">
        <w:t>“+”</w:t>
      </w:r>
      <w:r w:rsidR="0079161A">
        <w:t xml:space="preserve">. Затем, с учётом сложности задач, осуществлялся перевод в баллы, указанные в таблицах. Максимальное количество баллов за работу равно </w:t>
      </w:r>
      <w:r w:rsidR="0079161A" w:rsidRPr="003924B8">
        <w:rPr>
          <w:b/>
        </w:rPr>
        <w:t>100</w:t>
      </w:r>
      <w:r w:rsidR="0079161A">
        <w:t>. Для каждой параллели классов (8-9, 10 и 11) разработана своя система баллов и критерии определения призёров (1,2 и 3 место), принятая на заседании жюри олимпиады.</w:t>
      </w:r>
    </w:p>
    <w:p w:rsidR="0079161A" w:rsidRDefault="0079161A" w:rsidP="0079161A">
      <w:pPr>
        <w:pStyle w:val="a3"/>
        <w:tabs>
          <w:tab w:val="left" w:pos="-142"/>
        </w:tabs>
        <w:jc w:val="both"/>
      </w:pP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>Для 8-9 классов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3"/>
        <w:gridCol w:w="1053"/>
        <w:gridCol w:w="1053"/>
        <w:gridCol w:w="1053"/>
        <w:gridCol w:w="1053"/>
        <w:gridCol w:w="1053"/>
        <w:gridCol w:w="1053"/>
        <w:gridCol w:w="997"/>
        <w:gridCol w:w="997"/>
      </w:tblGrid>
      <w:tr w:rsidR="002246A5" w:rsidTr="00822575">
        <w:trPr>
          <w:jc w:val="center"/>
        </w:trPr>
        <w:tc>
          <w:tcPr>
            <w:tcW w:w="1033" w:type="dxa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:rsidR="002246A5" w:rsidRDefault="002246A5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312" w:type="dxa"/>
            <w:gridSpan w:val="8"/>
            <w:shd w:val="clear" w:color="auto" w:fill="auto"/>
            <w:vAlign w:val="center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822575" w:rsidTr="00822575">
        <w:trPr>
          <w:jc w:val="center"/>
        </w:trPr>
        <w:tc>
          <w:tcPr>
            <w:tcW w:w="1033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53" w:type="dxa"/>
            <w:shd w:val="clear" w:color="auto" w:fill="auto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997" w:type="dxa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997" w:type="dxa"/>
          </w:tcPr>
          <w:p w:rsidR="00822575" w:rsidRPr="004E149D" w:rsidRDefault="00822575" w:rsidP="00822575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</w:tr>
      <w:tr w:rsidR="00822575" w:rsidTr="00822575">
        <w:trPr>
          <w:jc w:val="center"/>
        </w:trPr>
        <w:tc>
          <w:tcPr>
            <w:tcW w:w="1033" w:type="dxa"/>
            <w:shd w:val="clear" w:color="auto" w:fill="auto"/>
            <w:vAlign w:val="center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>
              <w:t>+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4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6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1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1</w:t>
            </w:r>
          </w:p>
        </w:tc>
      </w:tr>
      <w:tr w:rsidR="00822575" w:rsidTr="00822575">
        <w:trPr>
          <w:jc w:val="center"/>
        </w:trPr>
        <w:tc>
          <w:tcPr>
            <w:tcW w:w="1033" w:type="dxa"/>
            <w:shd w:val="clear" w:color="auto" w:fill="auto"/>
            <w:vAlign w:val="center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7" type="#_x0000_t75" style="width:11.5pt;height:12.1pt" o:ole="">
                  <v:imagedata r:id="rId6" o:title=""/>
                </v:shape>
                <o:OLEObject Type="Embed" ProgID="Equation.DSMT4" ShapeID="_x0000_i1027" DrawAspect="Content" ObjectID="_1556353928" r:id="rId8"/>
              </w:objec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6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8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8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8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6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10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6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6</w:t>
            </w:r>
          </w:p>
        </w:tc>
      </w:tr>
      <w:tr w:rsidR="00822575" w:rsidTr="00822575">
        <w:trPr>
          <w:jc w:val="center"/>
        </w:trPr>
        <w:tc>
          <w:tcPr>
            <w:tcW w:w="1033" w:type="dxa"/>
            <w:shd w:val="clear" w:color="auto" w:fill="auto"/>
            <w:vAlign w:val="center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8" type="#_x0000_t75" style="width:11.5pt;height:12.1pt" o:ole="">
                  <v:imagedata r:id="rId4" o:title=""/>
                </v:shape>
                <o:OLEObject Type="Embed" ProgID="Equation.DSMT4" ShapeID="_x0000_i1028" DrawAspect="Content" ObjectID="_1556353929" r:id="rId9"/>
              </w:objec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  <w:tc>
          <w:tcPr>
            <w:tcW w:w="997" w:type="dxa"/>
            <w:vAlign w:val="center"/>
          </w:tcPr>
          <w:p w:rsidR="00822575" w:rsidRPr="00822575" w:rsidRDefault="0082257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2</w:t>
            </w:r>
          </w:p>
        </w:tc>
      </w:tr>
      <w:tr w:rsidR="002246A5" w:rsidTr="00822575">
        <w:trPr>
          <w:jc w:val="center"/>
        </w:trPr>
        <w:tc>
          <w:tcPr>
            <w:tcW w:w="1033" w:type="dxa"/>
            <w:shd w:val="clear" w:color="auto" w:fill="auto"/>
            <w:vAlign w:val="center"/>
          </w:tcPr>
          <w:p w:rsidR="002246A5" w:rsidRDefault="002246A5" w:rsidP="00B9029D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1053" w:type="dxa"/>
            <w:shd w:val="clear" w:color="auto" w:fill="auto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</w:rPr>
            </w:pPr>
            <w:r w:rsidRPr="00822575">
              <w:rPr>
                <w:sz w:val="24"/>
                <w:szCs w:val="24"/>
              </w:rPr>
              <w:t>0</w:t>
            </w:r>
          </w:p>
        </w:tc>
        <w:tc>
          <w:tcPr>
            <w:tcW w:w="997" w:type="dxa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822575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997" w:type="dxa"/>
            <w:vAlign w:val="center"/>
          </w:tcPr>
          <w:p w:rsidR="002246A5" w:rsidRPr="00822575" w:rsidRDefault="002246A5" w:rsidP="00822575">
            <w:pPr>
              <w:ind w:firstLine="0"/>
              <w:jc w:val="left"/>
              <w:rPr>
                <w:sz w:val="24"/>
                <w:szCs w:val="24"/>
                <w:lang w:val="en-US"/>
              </w:rPr>
            </w:pPr>
            <w:r w:rsidRPr="00822575">
              <w:rPr>
                <w:sz w:val="24"/>
                <w:szCs w:val="24"/>
                <w:lang w:val="en-US"/>
              </w:rP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="00F162C5">
        <w:t>8</w:t>
      </w:r>
      <w:r w:rsidR="002246A5" w:rsidRPr="002246A5">
        <w:t>0</w:t>
      </w:r>
      <w:r>
        <w:t>-100 баллов</w:t>
      </w:r>
      <w:r w:rsidRPr="0079161A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2 место – </w:t>
      </w:r>
      <w:r w:rsidR="00F162C5">
        <w:t>50</w:t>
      </w:r>
      <w:r w:rsidR="002246A5">
        <w:t>-</w:t>
      </w:r>
      <w:r w:rsidR="00F162C5">
        <w:t>7</w:t>
      </w:r>
      <w:r w:rsidR="002246A5" w:rsidRPr="002246A5">
        <w:t>9</w:t>
      </w:r>
      <w:r>
        <w:t xml:space="preserve"> балл</w:t>
      </w:r>
      <w:r w:rsidR="00EA22AF">
        <w:t>ов</w:t>
      </w:r>
      <w:r w:rsidRPr="0079161A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3 место – </w:t>
      </w:r>
      <w:r w:rsidR="00F162C5">
        <w:t>20</w:t>
      </w:r>
      <w:r>
        <w:t>-</w:t>
      </w:r>
      <w:r w:rsidR="00F162C5">
        <w:t>49</w:t>
      </w:r>
      <w:r>
        <w:t xml:space="preserve"> балл.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p w:rsidR="0079161A" w:rsidRPr="00CD20D9" w:rsidRDefault="0079161A" w:rsidP="0079161A">
      <w:pPr>
        <w:pStyle w:val="a3"/>
        <w:tabs>
          <w:tab w:val="left" w:pos="-142"/>
        </w:tabs>
        <w:jc w:val="both"/>
      </w:pPr>
      <w:r>
        <w:tab/>
      </w:r>
      <w:r w:rsidRPr="00CD20D9">
        <w:t xml:space="preserve"> 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 xml:space="preserve">Для </w:t>
      </w:r>
      <w:r>
        <w:rPr>
          <w:b/>
        </w:rPr>
        <w:t>10</w:t>
      </w:r>
      <w:r w:rsidRPr="0092131F">
        <w:rPr>
          <w:b/>
        </w:rPr>
        <w:t xml:space="preserve"> класс</w:t>
      </w:r>
      <w:r>
        <w:rPr>
          <w:b/>
        </w:rPr>
        <w:t>а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tblInd w:w="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"/>
        <w:gridCol w:w="1043"/>
        <w:gridCol w:w="1042"/>
        <w:gridCol w:w="1041"/>
        <w:gridCol w:w="1041"/>
        <w:gridCol w:w="1041"/>
        <w:gridCol w:w="1041"/>
        <w:gridCol w:w="1147"/>
        <w:gridCol w:w="1129"/>
      </w:tblGrid>
      <w:tr w:rsidR="00DC4458" w:rsidTr="00F162C5">
        <w:tc>
          <w:tcPr>
            <w:tcW w:w="482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525" w:type="dxa"/>
            <w:gridSpan w:val="8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F162C5" w:rsidTr="00F162C5">
        <w:tc>
          <w:tcPr>
            <w:tcW w:w="482" w:type="dxa"/>
            <w:tcBorders>
              <w:top w:val="nil"/>
              <w:left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</w:p>
        </w:tc>
        <w:tc>
          <w:tcPr>
            <w:tcW w:w="1043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4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41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41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41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41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147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129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</w:tr>
      <w:tr w:rsidR="00F162C5" w:rsidTr="00F162C5">
        <w:tc>
          <w:tcPr>
            <w:tcW w:w="482" w:type="dxa"/>
            <w:shd w:val="clear" w:color="auto" w:fill="auto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>
              <w:t>+</w:t>
            </w:r>
          </w:p>
        </w:tc>
        <w:tc>
          <w:tcPr>
            <w:tcW w:w="1043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042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6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147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129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</w:tr>
      <w:tr w:rsidR="00F162C5" w:rsidTr="00F162C5">
        <w:tc>
          <w:tcPr>
            <w:tcW w:w="482" w:type="dxa"/>
            <w:shd w:val="clear" w:color="auto" w:fill="auto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29" type="#_x0000_t75" style="width:11.5pt;height:12.1pt" o:ole="">
                  <v:imagedata r:id="rId6" o:title=""/>
                </v:shape>
                <o:OLEObject Type="Embed" ProgID="Equation.DSMT4" ShapeID="_x0000_i1029" DrawAspect="Content" ObjectID="_1556353930" r:id="rId10"/>
              </w:object>
            </w:r>
          </w:p>
        </w:tc>
        <w:tc>
          <w:tcPr>
            <w:tcW w:w="1043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042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0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147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129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</w:tr>
      <w:tr w:rsidR="00F162C5" w:rsidTr="00F162C5">
        <w:tc>
          <w:tcPr>
            <w:tcW w:w="482" w:type="dxa"/>
            <w:shd w:val="clear" w:color="auto" w:fill="auto"/>
          </w:tcPr>
          <w:p w:rsidR="00822575" w:rsidRDefault="00822575" w:rsidP="0082257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0" type="#_x0000_t75" style="width:11.5pt;height:12.1pt" o:ole="">
                  <v:imagedata r:id="rId4" o:title=""/>
                </v:shape>
                <o:OLEObject Type="Embed" ProgID="Equation.DSMT4" ShapeID="_x0000_i1030" DrawAspect="Content" ObjectID="_1556353931" r:id="rId11"/>
              </w:object>
            </w:r>
          </w:p>
        </w:tc>
        <w:tc>
          <w:tcPr>
            <w:tcW w:w="1043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042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041" w:type="dxa"/>
            <w:shd w:val="clear" w:color="auto" w:fill="auto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47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29" w:type="dxa"/>
          </w:tcPr>
          <w:p w:rsidR="00822575" w:rsidRPr="00F162C5" w:rsidRDefault="0082257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</w:tr>
      <w:tr w:rsidR="00F162C5" w:rsidTr="00F162C5">
        <w:tc>
          <w:tcPr>
            <w:tcW w:w="482" w:type="dxa"/>
            <w:shd w:val="clear" w:color="auto" w:fill="auto"/>
          </w:tcPr>
          <w:p w:rsidR="00F162C5" w:rsidRDefault="00F162C5" w:rsidP="00F162C5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043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04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041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041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041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041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47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29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="00F162C5">
        <w:t>9</w:t>
      </w:r>
      <w:r w:rsidRPr="002246A5">
        <w:t>0</w:t>
      </w:r>
      <w:r w:rsidR="0079161A">
        <w:t>-100 баллов</w:t>
      </w:r>
      <w:r w:rsidR="0079161A" w:rsidRPr="0092131F">
        <w:t>;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 xml:space="preserve">2 место – </w:t>
      </w:r>
      <w:r w:rsidR="00F162C5">
        <w:t>5</w:t>
      </w:r>
      <w:r w:rsidRPr="002246A5">
        <w:t>0</w:t>
      </w:r>
      <w:r>
        <w:t>-</w:t>
      </w:r>
      <w:r w:rsidR="00F162C5">
        <w:t>89</w:t>
      </w:r>
      <w:r w:rsidR="0079161A">
        <w:t xml:space="preserve"> балл</w:t>
      </w:r>
      <w:r>
        <w:t>ов</w:t>
      </w:r>
      <w:r w:rsidR="0079161A" w:rsidRPr="0092131F">
        <w:t>;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3 место – </w:t>
      </w:r>
      <w:r w:rsidR="00F162C5">
        <w:t>30</w:t>
      </w:r>
      <w:r w:rsidR="002246A5">
        <w:t>-</w:t>
      </w:r>
      <w:r w:rsidR="00F162C5">
        <w:t>4</w:t>
      </w:r>
      <w:r w:rsidR="002246A5" w:rsidRPr="002246A5">
        <w:t>9</w:t>
      </w:r>
      <w:r>
        <w:t xml:space="preserve"> балл</w:t>
      </w:r>
      <w:r w:rsidR="002246A5">
        <w:t>ов</w:t>
      </w:r>
      <w:r>
        <w:t>.</w:t>
      </w:r>
    </w:p>
    <w:p w:rsidR="0079161A" w:rsidRDefault="0079161A" w:rsidP="0079161A">
      <w:pPr>
        <w:pStyle w:val="a3"/>
        <w:tabs>
          <w:tab w:val="left" w:pos="-142"/>
        </w:tabs>
        <w:jc w:val="both"/>
      </w:pPr>
    </w:p>
    <w:p w:rsidR="0079161A" w:rsidRPr="0092131F" w:rsidRDefault="0079161A" w:rsidP="0079161A">
      <w:pPr>
        <w:pStyle w:val="a3"/>
        <w:tabs>
          <w:tab w:val="left" w:pos="-142"/>
        </w:tabs>
        <w:jc w:val="both"/>
        <w:rPr>
          <w:b/>
        </w:rPr>
      </w:pPr>
      <w:r w:rsidRPr="0092131F">
        <w:rPr>
          <w:b/>
        </w:rPr>
        <w:t xml:space="preserve">Для </w:t>
      </w:r>
      <w:r>
        <w:rPr>
          <w:b/>
        </w:rPr>
        <w:t>11</w:t>
      </w:r>
      <w:r w:rsidRPr="0092131F">
        <w:rPr>
          <w:b/>
        </w:rPr>
        <w:t xml:space="preserve"> класс</w:t>
      </w:r>
      <w:r>
        <w:rPr>
          <w:b/>
        </w:rPr>
        <w:t>а</w:t>
      </w:r>
      <w:r w:rsidRPr="0092131F">
        <w:rPr>
          <w:b/>
          <w:lang w:val="en-US"/>
        </w:rPr>
        <w:t>:</w:t>
      </w:r>
    </w:p>
    <w:p w:rsidR="0079161A" w:rsidRPr="0092131F" w:rsidRDefault="0079161A" w:rsidP="0079161A">
      <w:pPr>
        <w:pStyle w:val="a3"/>
        <w:tabs>
          <w:tab w:val="left" w:pos="-142"/>
        </w:tabs>
        <w:jc w:val="both"/>
      </w:pPr>
    </w:p>
    <w:tbl>
      <w:tblPr>
        <w:tblW w:w="0" w:type="auto"/>
        <w:tblInd w:w="3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43"/>
        <w:gridCol w:w="1109"/>
        <w:gridCol w:w="1109"/>
        <w:gridCol w:w="1109"/>
        <w:gridCol w:w="1108"/>
        <w:gridCol w:w="1108"/>
        <w:gridCol w:w="1108"/>
        <w:gridCol w:w="1108"/>
        <w:gridCol w:w="1108"/>
      </w:tblGrid>
      <w:tr w:rsidR="00DC4458" w:rsidTr="00F162C5">
        <w:tc>
          <w:tcPr>
            <w:tcW w:w="419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  <w:jc w:val="both"/>
            </w:pPr>
          </w:p>
        </w:tc>
        <w:tc>
          <w:tcPr>
            <w:tcW w:w="8896" w:type="dxa"/>
            <w:gridSpan w:val="8"/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  <w:r>
              <w:t>Номера задач, баллы</w:t>
            </w:r>
          </w:p>
        </w:tc>
      </w:tr>
      <w:tr w:rsidR="00DC4458" w:rsidTr="00F162C5">
        <w:tc>
          <w:tcPr>
            <w:tcW w:w="419" w:type="dxa"/>
            <w:tcBorders>
              <w:top w:val="nil"/>
              <w:left w:val="nil"/>
            </w:tcBorders>
            <w:shd w:val="clear" w:color="auto" w:fill="auto"/>
          </w:tcPr>
          <w:p w:rsidR="00DC4458" w:rsidRDefault="00DC4458" w:rsidP="00B9029D">
            <w:pPr>
              <w:pStyle w:val="a3"/>
              <w:tabs>
                <w:tab w:val="left" w:pos="-142"/>
              </w:tabs>
            </w:pP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112" w:type="dxa"/>
            <w:shd w:val="clear" w:color="auto" w:fill="auto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 w:rsidRPr="004E149D">
              <w:rPr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112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112" w:type="dxa"/>
          </w:tcPr>
          <w:p w:rsidR="00DC4458" w:rsidRPr="004E149D" w:rsidRDefault="00DC4458" w:rsidP="00B9029D">
            <w:pPr>
              <w:pStyle w:val="a3"/>
              <w:tabs>
                <w:tab w:val="left" w:pos="-142"/>
              </w:tabs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8</w:t>
            </w:r>
          </w:p>
        </w:tc>
      </w:tr>
      <w:tr w:rsidR="00F162C5" w:rsidTr="00F162C5">
        <w:tc>
          <w:tcPr>
            <w:tcW w:w="419" w:type="dxa"/>
            <w:shd w:val="clear" w:color="auto" w:fill="auto"/>
          </w:tcPr>
          <w:p w:rsidR="00F162C5" w:rsidRDefault="00F162C5" w:rsidP="00F162C5">
            <w:pPr>
              <w:pStyle w:val="a3"/>
              <w:tabs>
                <w:tab w:val="left" w:pos="-142"/>
              </w:tabs>
            </w:pPr>
            <w:r>
              <w:lastRenderedPageBreak/>
              <w:t>+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4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6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0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16</w:t>
            </w:r>
          </w:p>
        </w:tc>
      </w:tr>
      <w:tr w:rsidR="00F162C5" w:rsidTr="00F162C5">
        <w:tc>
          <w:tcPr>
            <w:tcW w:w="419" w:type="dxa"/>
            <w:shd w:val="clear" w:color="auto" w:fill="auto"/>
          </w:tcPr>
          <w:p w:rsidR="00F162C5" w:rsidRDefault="00F162C5" w:rsidP="00F162C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1" type="#_x0000_t75" style="width:11.5pt;height:12.1pt" o:ole="">
                  <v:imagedata r:id="rId6" o:title=""/>
                </v:shape>
                <o:OLEObject Type="Embed" ProgID="Equation.DSMT4" ShapeID="_x0000_i1031" DrawAspect="Content" ObjectID="_1556353932" r:id="rId12"/>
              </w:objec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6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5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7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6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5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5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8</w:t>
            </w:r>
          </w:p>
        </w:tc>
      </w:tr>
      <w:tr w:rsidR="00F162C5" w:rsidTr="00F162C5">
        <w:tc>
          <w:tcPr>
            <w:tcW w:w="419" w:type="dxa"/>
            <w:shd w:val="clear" w:color="auto" w:fill="auto"/>
          </w:tcPr>
          <w:p w:rsidR="00F162C5" w:rsidRDefault="00F162C5" w:rsidP="00F162C5">
            <w:pPr>
              <w:pStyle w:val="a3"/>
              <w:tabs>
                <w:tab w:val="left" w:pos="-142"/>
              </w:tabs>
            </w:pPr>
            <w:r w:rsidRPr="004E149D">
              <w:rPr>
                <w:position w:val="-4"/>
              </w:rPr>
              <w:object w:dxaOrig="220" w:dyaOrig="240">
                <v:shape id="_x0000_i1032" type="#_x0000_t75" style="width:11.5pt;height:12.1pt" o:ole="">
                  <v:imagedata r:id="rId4" o:title=""/>
                </v:shape>
                <o:OLEObject Type="Embed" ProgID="Equation.DSMT4" ShapeID="_x0000_i1032" DrawAspect="Content" ObjectID="_1556353933" r:id="rId13"/>
              </w:objec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2</w:t>
            </w:r>
          </w:p>
        </w:tc>
      </w:tr>
      <w:tr w:rsidR="00F162C5" w:rsidTr="00F162C5">
        <w:tc>
          <w:tcPr>
            <w:tcW w:w="419" w:type="dxa"/>
            <w:shd w:val="clear" w:color="auto" w:fill="auto"/>
          </w:tcPr>
          <w:p w:rsidR="00F162C5" w:rsidRDefault="00F162C5" w:rsidP="00F162C5">
            <w:pPr>
              <w:pStyle w:val="a3"/>
              <w:tabs>
                <w:tab w:val="left" w:pos="-142"/>
              </w:tabs>
            </w:pPr>
            <w:r>
              <w:t>–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  <w:shd w:val="clear" w:color="auto" w:fill="auto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  <w:tc>
          <w:tcPr>
            <w:tcW w:w="1112" w:type="dxa"/>
          </w:tcPr>
          <w:p w:rsidR="00F162C5" w:rsidRPr="00F162C5" w:rsidRDefault="00F162C5" w:rsidP="00F162C5">
            <w:pPr>
              <w:ind w:firstLine="0"/>
              <w:rPr>
                <w:sz w:val="24"/>
                <w:szCs w:val="24"/>
              </w:rPr>
            </w:pPr>
            <w:r w:rsidRPr="00F162C5">
              <w:rPr>
                <w:sz w:val="24"/>
                <w:szCs w:val="24"/>
              </w:rPr>
              <w:t>0</w:t>
            </w:r>
          </w:p>
        </w:tc>
      </w:tr>
    </w:tbl>
    <w:p w:rsidR="0079161A" w:rsidRDefault="0079161A" w:rsidP="0079161A">
      <w:pPr>
        <w:pStyle w:val="a3"/>
        <w:tabs>
          <w:tab w:val="left" w:pos="-142"/>
        </w:tabs>
      </w:pP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>Критерии определения призёров (по сумме набранных баллов)</w:t>
      </w:r>
      <w:r w:rsidRPr="0092131F">
        <w:t>:</w:t>
      </w:r>
    </w:p>
    <w:p w:rsidR="0079161A" w:rsidRDefault="0079161A" w:rsidP="0079161A">
      <w:pPr>
        <w:pStyle w:val="a3"/>
        <w:tabs>
          <w:tab w:val="left" w:pos="-142"/>
        </w:tabs>
        <w:jc w:val="both"/>
      </w:pPr>
      <w:r>
        <w:t xml:space="preserve">1 место – </w:t>
      </w:r>
      <w:r w:rsidR="00F162C5">
        <w:t>90</w:t>
      </w:r>
      <w:r>
        <w:t>-100 баллов</w:t>
      </w:r>
      <w:r w:rsidRPr="0092131F">
        <w:t>;</w:t>
      </w:r>
    </w:p>
    <w:p w:rsidR="0079161A" w:rsidRDefault="002246A5" w:rsidP="0079161A">
      <w:pPr>
        <w:pStyle w:val="a3"/>
        <w:tabs>
          <w:tab w:val="left" w:pos="-142"/>
        </w:tabs>
        <w:jc w:val="both"/>
      </w:pPr>
      <w:r>
        <w:t xml:space="preserve">2 место – </w:t>
      </w:r>
      <w:r w:rsidR="00F162C5">
        <w:t>50</w:t>
      </w:r>
      <w:r>
        <w:t>-</w:t>
      </w:r>
      <w:r w:rsidR="00F162C5">
        <w:t>89</w:t>
      </w:r>
      <w:r w:rsidR="0079161A">
        <w:t xml:space="preserve"> баллов</w:t>
      </w:r>
      <w:r w:rsidR="0079161A" w:rsidRPr="0092131F">
        <w:t>;</w:t>
      </w:r>
    </w:p>
    <w:p w:rsidR="00234007" w:rsidRDefault="0079161A" w:rsidP="005E40E4">
      <w:pPr>
        <w:pStyle w:val="a3"/>
        <w:tabs>
          <w:tab w:val="left" w:pos="-142"/>
        </w:tabs>
        <w:jc w:val="both"/>
      </w:pPr>
      <w:r>
        <w:t xml:space="preserve">3 место – </w:t>
      </w:r>
      <w:r w:rsidR="00F162C5">
        <w:t>30</w:t>
      </w:r>
      <w:r>
        <w:t>-</w:t>
      </w:r>
      <w:r w:rsidR="002246A5">
        <w:t>4</w:t>
      </w:r>
      <w:r w:rsidR="00F162C5">
        <w:t>9</w:t>
      </w:r>
      <w:r>
        <w:t xml:space="preserve"> баллов.</w:t>
      </w:r>
      <w:bookmarkStart w:id="0" w:name="_GoBack"/>
      <w:bookmarkEnd w:id="0"/>
    </w:p>
    <w:sectPr w:rsidR="002340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9161A"/>
    <w:rsid w:val="002246A5"/>
    <w:rsid w:val="002B26AC"/>
    <w:rsid w:val="0049478F"/>
    <w:rsid w:val="005E40E4"/>
    <w:rsid w:val="007162EF"/>
    <w:rsid w:val="00724655"/>
    <w:rsid w:val="00761079"/>
    <w:rsid w:val="0079161A"/>
    <w:rsid w:val="00822575"/>
    <w:rsid w:val="009B40F1"/>
    <w:rsid w:val="00A70480"/>
    <w:rsid w:val="00A94B2E"/>
    <w:rsid w:val="00D50DF1"/>
    <w:rsid w:val="00D724BB"/>
    <w:rsid w:val="00DC4458"/>
    <w:rsid w:val="00E50869"/>
    <w:rsid w:val="00EA22AF"/>
    <w:rsid w:val="00F05B75"/>
    <w:rsid w:val="00F162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5:docId w15:val="{E900086C-CB62-4AF2-BFB4-A959528611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9161A"/>
    <w:pPr>
      <w:autoSpaceDE w:val="0"/>
      <w:autoSpaceDN w:val="0"/>
      <w:adjustRightInd w:val="0"/>
      <w:spacing w:after="0" w:line="240" w:lineRule="auto"/>
      <w:ind w:right="-1247" w:firstLine="72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79161A"/>
    <w:pPr>
      <w:ind w:right="-79" w:firstLine="0"/>
      <w:jc w:val="center"/>
    </w:pPr>
  </w:style>
  <w:style w:type="character" w:customStyle="1" w:styleId="a4">
    <w:name w:val="Основной текст Знак"/>
    <w:basedOn w:val="a0"/>
    <w:link w:val="a3"/>
    <w:rsid w:val="0079161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724655"/>
    <w:rPr>
      <w:rFonts w:ascii="Segoe UI" w:hAnsi="Segoe UI" w:cs="Segoe UI"/>
      <w:sz w:val="18"/>
      <w:szCs w:val="18"/>
    </w:rPr>
  </w:style>
  <w:style w:type="character" w:customStyle="1" w:styleId="a6">
    <w:name w:val="Текст выноски Знак"/>
    <w:basedOn w:val="a0"/>
    <w:link w:val="a5"/>
    <w:uiPriority w:val="99"/>
    <w:semiHidden/>
    <w:rsid w:val="00724655"/>
    <w:rPr>
      <w:rFonts w:ascii="Segoe UI" w:eastAsia="Times New Roman" w:hAnsi="Segoe UI" w:cs="Segoe UI"/>
      <w:sz w:val="18"/>
      <w:szCs w:val="18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6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229</Words>
  <Characters>1310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а</dc:creator>
  <cp:lastModifiedBy>111</cp:lastModifiedBy>
  <cp:revision>5</cp:revision>
  <cp:lastPrinted>2016-03-16T14:10:00Z</cp:lastPrinted>
  <dcterms:created xsi:type="dcterms:W3CDTF">2017-03-22T13:01:00Z</dcterms:created>
  <dcterms:modified xsi:type="dcterms:W3CDTF">2017-05-15T08:46:00Z</dcterms:modified>
</cp:coreProperties>
</file>